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0"/>
  </p:notesMasterIdLst>
  <p:sldIdLst>
    <p:sldId id="258" r:id="rId2"/>
    <p:sldId id="259" r:id="rId3"/>
    <p:sldId id="261" r:id="rId4"/>
    <p:sldId id="262" r:id="rId5"/>
    <p:sldId id="263" r:id="rId6"/>
    <p:sldId id="264" r:id="rId7"/>
    <p:sldId id="265" r:id="rId8"/>
    <p:sldId id="269" r:id="rId9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21" roundtripDataSignature="AMtx7mhvjAKsWwRZ7SQxo6eKPwVs3DqOu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1" autoAdjust="0"/>
    <p:restoredTop sz="94660"/>
  </p:normalViewPr>
  <p:slideViewPr>
    <p:cSldViewPr snapToGrid="0">
      <p:cViewPr varScale="1">
        <p:scale>
          <a:sx n="81" d="100"/>
          <a:sy n="81" d="100"/>
        </p:scale>
        <p:origin x="1512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21" Type="http://customschemas.google.com/relationships/presentationmetadata" Target="metadata"/><Relationship Id="rId7" Type="http://schemas.openxmlformats.org/officeDocument/2006/relationships/slide" Target="slides/slide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23" Type="http://schemas.openxmlformats.org/officeDocument/2006/relationships/viewProps" Target="viewProp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8" name="Google Shape;238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1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1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1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26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6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1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2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2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7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7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ts val="32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ts val="28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1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19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" name="Google Shape;29;p1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1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1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20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20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2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2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2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2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41" name="Google Shape;41;p21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42" name="Google Shape;42;p2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2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22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2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8" name="Google Shape;48;p22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9" name="Google Shape;49;p22"/>
          <p:cNvSpPr txBox="1"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50" name="Google Shape;50;p22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3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3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23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58" name="Google Shape;58;p2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2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24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4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24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25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25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9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2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2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5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jp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18" Type="http://schemas.openxmlformats.org/officeDocument/2006/relationships/image" Target="../media/image6.png"/><Relationship Id="rId3" Type="http://schemas.openxmlformats.org/officeDocument/2006/relationships/slide" Target="slide3.xml"/><Relationship Id="rId7" Type="http://schemas.openxmlformats.org/officeDocument/2006/relationships/slide" Target="slide7.xml"/><Relationship Id="rId12" Type="http://schemas.openxmlformats.org/officeDocument/2006/relationships/image" Target="../media/image13.png"/><Relationship Id="rId17" Type="http://schemas.openxmlformats.org/officeDocument/2006/relationships/slide" Target="slide8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slide" Target="slide4.xml"/><Relationship Id="rId5" Type="http://schemas.openxmlformats.org/officeDocument/2006/relationships/slide" Target="slide6.xml"/><Relationship Id="rId15" Type="http://schemas.openxmlformats.org/officeDocument/2006/relationships/image" Target="../media/image16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slide" Target="slide5.xml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11" Type="http://schemas.openxmlformats.org/officeDocument/2006/relationships/image" Target="../media/image23.png"/><Relationship Id="rId5" Type="http://schemas.openxmlformats.org/officeDocument/2006/relationships/image" Target="../media/image8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22.png"/><Relationship Id="rId4" Type="http://schemas.openxmlformats.org/officeDocument/2006/relationships/image" Target="../media/image20.jpg"/><Relationship Id="rId9" Type="http://schemas.openxmlformats.org/officeDocument/2006/relationships/image" Target="../media/image21.png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3.xml"/><Relationship Id="rId11" Type="http://schemas.openxmlformats.org/officeDocument/2006/relationships/image" Target="../media/image23.png"/><Relationship Id="rId5" Type="http://schemas.openxmlformats.org/officeDocument/2006/relationships/image" Target="../media/image8.png"/><Relationship Id="rId10" Type="http://schemas.openxmlformats.org/officeDocument/2006/relationships/image" Target="../media/image22.png"/><Relationship Id="rId4" Type="http://schemas.openxmlformats.org/officeDocument/2006/relationships/image" Target="../media/image20.jpg"/><Relationship Id="rId9" Type="http://schemas.openxmlformats.org/officeDocument/2006/relationships/image" Target="../media/image21.png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slide" Target="slide3.xml"/><Relationship Id="rId11" Type="http://schemas.openxmlformats.org/officeDocument/2006/relationships/image" Target="../media/image23.png"/><Relationship Id="rId5" Type="http://schemas.openxmlformats.org/officeDocument/2006/relationships/image" Target="../media/image8.png"/><Relationship Id="rId10" Type="http://schemas.openxmlformats.org/officeDocument/2006/relationships/image" Target="../media/image22.png"/><Relationship Id="rId4" Type="http://schemas.openxmlformats.org/officeDocument/2006/relationships/image" Target="../media/image20.jpg"/><Relationship Id="rId9" Type="http://schemas.openxmlformats.org/officeDocument/2006/relationships/image" Target="../media/image21.png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slide" Target="slide3.xml"/><Relationship Id="rId11" Type="http://schemas.openxmlformats.org/officeDocument/2006/relationships/image" Target="../media/image23.png"/><Relationship Id="rId5" Type="http://schemas.openxmlformats.org/officeDocument/2006/relationships/image" Target="../media/image8.png"/><Relationship Id="rId10" Type="http://schemas.openxmlformats.org/officeDocument/2006/relationships/image" Target="../media/image22.png"/><Relationship Id="rId4" Type="http://schemas.openxmlformats.org/officeDocument/2006/relationships/image" Target="../media/image20.jpg"/><Relationship Id="rId9" Type="http://schemas.openxmlformats.org/officeDocument/2006/relationships/image" Target="../media/image21.png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" name="Google Shape;96;p2"/>
          <p:cNvPicPr preferRelativeResize="0"/>
          <p:nvPr/>
        </p:nvPicPr>
        <p:blipFill rotWithShape="1">
          <a:blip r:embed="rId4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97" name="Google Shape;97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98" name="Google Shape;98;p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372200" y="4276526"/>
            <a:ext cx="2786077" cy="2392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2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121732" y="5613397"/>
            <a:ext cx="2055670" cy="13040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 flipH="1">
            <a:off x="7296139" y="172913"/>
            <a:ext cx="1944216" cy="2194365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Google Shape;101;p2"/>
          <p:cNvSpPr/>
          <p:nvPr/>
        </p:nvSpPr>
        <p:spPr>
          <a:xfrm>
            <a:off x="1403648" y="1270095"/>
            <a:ext cx="6577614" cy="2554545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494429"/>
                </a:solidFill>
                <a:latin typeface="Calibri"/>
              </a:rPr>
              <a:t>BÍ MẬT </a:t>
            </a:r>
            <a:br>
              <a:rPr b="1" i="0"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494429"/>
                </a:solidFill>
                <a:latin typeface="Calibri"/>
              </a:rPr>
            </a:br>
            <a:r>
              <a:rPr b="1" i="0">
                <a:ln w="9525" cap="flat" cmpd="sng">
                  <a:solidFill>
                    <a:srgbClr val="FFFF00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494429"/>
                </a:solidFill>
                <a:latin typeface="Calibri"/>
              </a:rPr>
              <a:t>KHO BÁU CỔ</a:t>
            </a:r>
          </a:p>
        </p:txBody>
      </p:sp>
      <p:pic>
        <p:nvPicPr>
          <p:cNvPr id="102" name="Google Shape;102;p2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828584" y="6307863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Google Shape;107;p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257839" y="332655"/>
            <a:ext cx="6338497" cy="432048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Google Shape;108;p3"/>
          <p:cNvPicPr preferRelativeResize="0"/>
          <p:nvPr/>
        </p:nvPicPr>
        <p:blipFill rotWithShape="1">
          <a:blip r:embed="rId5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Google Shape;109;p3"/>
          <p:cNvSpPr txBox="1"/>
          <p:nvPr/>
        </p:nvSpPr>
        <p:spPr>
          <a:xfrm>
            <a:off x="1878612" y="1014785"/>
            <a:ext cx="4794902" cy="31085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ào mừng cậu bé đến với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ang động bí mật của ta!!!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a sẽ tặng cậu những rương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âu báu với điều kiện cậu 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hải tự vượt qua thử thách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ủa những chiếc rương kia!</a:t>
            </a:r>
            <a:endParaRPr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úc cậu may mắn...</a:t>
            </a:r>
            <a:endParaRPr sz="2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0" name="Google Shape;110;p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1" name="Google Shape;111;p3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372200" y="4276526"/>
            <a:ext cx="2786077" cy="2392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" name="Google Shape;112;p3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7121732" y="5613397"/>
            <a:ext cx="2055670" cy="13040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3" name="Google Shape;113;p3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 flipH="1">
            <a:off x="7296139" y="172913"/>
            <a:ext cx="1944216" cy="2194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4" name="Google Shape;114;p3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10188624" y="6255767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Google Shape;129;p5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0" name="Google Shape;130;p5">
            <a:hlinkClick r:id="rId5" action="ppaction://hlinksldjump"/>
          </p:cNvPr>
          <p:cNvPicPr preferRelativeResize="0"/>
          <p:nvPr/>
        </p:nvPicPr>
        <p:blipFill rotWithShape="1">
          <a:blip r:embed="rId6">
            <a:alphaModFix/>
          </a:blip>
          <a:srcRect l="51817"/>
          <a:stretch/>
        </p:blipFill>
        <p:spPr>
          <a:xfrm>
            <a:off x="6215817" y="1506343"/>
            <a:ext cx="1179529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1" name="Google Shape;131;p5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51817"/>
          <a:stretch/>
        </p:blipFill>
        <p:spPr>
          <a:xfrm>
            <a:off x="7119458" y="5284906"/>
            <a:ext cx="1179529" cy="1440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Google Shape;133;p5">
            <a:hlinkClick r:id="rId9" action="ppaction://hlinksldjump"/>
          </p:cNvPr>
          <p:cNvPicPr preferRelativeResize="0"/>
          <p:nvPr/>
        </p:nvPicPr>
        <p:blipFill rotWithShape="1">
          <a:blip r:embed="rId10">
            <a:alphaModFix/>
          </a:blip>
          <a:srcRect l="51817"/>
          <a:stretch/>
        </p:blipFill>
        <p:spPr>
          <a:xfrm flipH="1">
            <a:off x="6721617" y="3313186"/>
            <a:ext cx="1224136" cy="11755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Google Shape;136;p5">
            <a:hlinkClick r:id="rId11" action="ppaction://hlinksldjump"/>
          </p:cNvPr>
          <p:cNvPicPr preferRelativeResize="0"/>
          <p:nvPr/>
        </p:nvPicPr>
        <p:blipFill rotWithShape="1">
          <a:blip r:embed="rId12">
            <a:alphaModFix/>
          </a:blip>
          <a:srcRect l="51817"/>
          <a:stretch/>
        </p:blipFill>
        <p:spPr>
          <a:xfrm>
            <a:off x="4384045" y="181564"/>
            <a:ext cx="1623222" cy="16561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0" name="Google Shape;140;p5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6443992" y="3380823"/>
            <a:ext cx="1501761" cy="780131"/>
          </a:xfrm>
          <a:prstGeom prst="rect">
            <a:avLst/>
          </a:prstGeom>
          <a:noFill/>
          <a:ln>
            <a:noFill/>
          </a:ln>
        </p:spPr>
      </p:pic>
      <p:pic>
        <p:nvPicPr>
          <p:cNvPr id="141" name="Google Shape;141;p5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 flipH="1">
            <a:off x="6134031" y="1479554"/>
            <a:ext cx="1484450" cy="811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142" name="Google Shape;142;p5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 flipH="1">
            <a:off x="6769511" y="5136854"/>
            <a:ext cx="1628466" cy="9939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43" name="Google Shape;143;p5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 flipH="1">
            <a:off x="4139704" y="23886"/>
            <a:ext cx="2027870" cy="11089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4" name="Google Shape;144;p5">
            <a:hlinkClick r:id="rId17" action="ppaction://hlinksldjump"/>
          </p:cNvPr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 flipH="1">
            <a:off x="6876256" y="-74944"/>
            <a:ext cx="1944216" cy="21943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" name="Google Shape;149;p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57839" y="332655"/>
            <a:ext cx="7490625" cy="201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6">
            <a:hlinkClick r:id="rId6" action="ppaction://hlinksldjump"/>
          </p:cNvPr>
          <p:cNvPicPr preferRelativeResize="0"/>
          <p:nvPr/>
        </p:nvPicPr>
        <p:blipFill rotWithShape="1">
          <a:blip r:embed="rId7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sp>
        <p:nvSpPr>
          <p:cNvPr id="151" name="Google Shape;151;p6"/>
          <p:cNvSpPr txBox="1"/>
          <p:nvPr/>
        </p:nvSpPr>
        <p:spPr>
          <a:xfrm>
            <a:off x="1955452" y="712368"/>
            <a:ext cx="4637604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ỏ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1.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oàn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ành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hản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a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endParaRPr sz="2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52" name="Google Shape;152;p6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6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60350" y="191619"/>
            <a:ext cx="1988114" cy="1821920"/>
          </a:xfrm>
          <a:prstGeom prst="rect">
            <a:avLst/>
          </a:prstGeom>
          <a:noFill/>
          <a:ln>
            <a:noFill/>
          </a:ln>
        </p:spPr>
      </p:pic>
      <p:sp>
        <p:nvSpPr>
          <p:cNvPr id="154" name="Google Shape;154;p6"/>
          <p:cNvSpPr/>
          <p:nvPr/>
        </p:nvSpPr>
        <p:spPr>
          <a:xfrm>
            <a:off x="2915816" y="2852936"/>
            <a:ext cx="4838591" cy="2360208"/>
          </a:xfrm>
          <a:prstGeom prst="cloudCallout">
            <a:avLst>
              <a:gd name="adj1" fmla="val -80091"/>
              <a:gd name="adj2" fmla="val 13949"/>
            </a:avLst>
          </a:prstGeom>
          <a:solidFill>
            <a:schemeClr val="lt1"/>
          </a:solidFill>
          <a:ln>
            <a:noFill/>
          </a:ln>
          <a:effectLst>
            <a:outerShdw blurRad="50800" dist="38100" algn="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endParaRPr sz="3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55" name="Google Shape;155;p6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121732" y="4920264"/>
            <a:ext cx="2036545" cy="1749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6" name="Google Shape;156;p6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674764" y="5964227"/>
            <a:ext cx="1502638" cy="953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7" name="Google Shape;157;p6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468544" y="6553200"/>
            <a:ext cx="609600" cy="609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C7EE74-CB50-472D-B276-165DBEE09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68843"/>
              </p:ext>
            </p:extLst>
          </p:nvPr>
        </p:nvGraphicFramePr>
        <p:xfrm>
          <a:off x="3064841" y="1644856"/>
          <a:ext cx="1830810" cy="45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3" imgW="694511" imgH="171271" progId="Equation.DSMT4">
                  <p:embed/>
                </p:oleObj>
              </mc:Choice>
              <mc:Fallback>
                <p:oleObj name="Equation" r:id="rId13" imgW="694511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4841" y="1644856"/>
                        <a:ext cx="1830810" cy="452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630D8DD-8EFA-47C1-AE5A-C52B915C7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26944"/>
              </p:ext>
            </p:extLst>
          </p:nvPr>
        </p:nvGraphicFramePr>
        <p:xfrm>
          <a:off x="3746161" y="4223208"/>
          <a:ext cx="3154260" cy="3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5" imgW="1955520" imgH="241200" progId="Equation.DSMT4">
                  <p:embed/>
                </p:oleObj>
              </mc:Choice>
              <mc:Fallback>
                <p:oleObj name="Equation" r:id="rId15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46161" y="4223208"/>
                        <a:ext cx="3154260" cy="38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" name="Google Shape;162;p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57839" y="332655"/>
            <a:ext cx="7490625" cy="201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" name="Google Shape;163;p7">
            <a:hlinkClick r:id="rId6" action="ppaction://hlinksldjump"/>
          </p:cNvPr>
          <p:cNvPicPr preferRelativeResize="0"/>
          <p:nvPr/>
        </p:nvPicPr>
        <p:blipFill rotWithShape="1">
          <a:blip r:embed="rId7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sp>
        <p:nvSpPr>
          <p:cNvPr id="164" name="Google Shape;164;p7"/>
          <p:cNvSpPr txBox="1"/>
          <p:nvPr/>
        </p:nvSpPr>
        <p:spPr>
          <a:xfrm>
            <a:off x="1955452" y="712368"/>
            <a:ext cx="4637604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ỏ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2.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tilen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ất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dung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ịch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Br</a:t>
            </a:r>
            <a:r>
              <a:rPr lang="en-US" sz="2800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2800" dirty="0" err="1">
                <a:solidFill>
                  <a:schemeClr val="dk1"/>
                </a:solidFill>
              </a:rPr>
              <a:t>Em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hãy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viết</a:t>
            </a:r>
            <a:r>
              <a:rPr lang="en-US" sz="2800" dirty="0">
                <a:solidFill>
                  <a:schemeClr val="dk1"/>
                </a:solidFill>
              </a:rPr>
              <a:t> PTPU</a:t>
            </a:r>
            <a:endParaRPr sz="2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65" name="Google Shape;165;p7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6" name="Google Shape;166;p7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60350" y="191619"/>
            <a:ext cx="1988114" cy="1821920"/>
          </a:xfrm>
          <a:prstGeom prst="rect">
            <a:avLst/>
          </a:prstGeom>
          <a:noFill/>
          <a:ln>
            <a:noFill/>
          </a:ln>
        </p:spPr>
      </p:pic>
      <p:sp>
        <p:nvSpPr>
          <p:cNvPr id="167" name="Google Shape;167;p7"/>
          <p:cNvSpPr/>
          <p:nvPr/>
        </p:nvSpPr>
        <p:spPr>
          <a:xfrm>
            <a:off x="2915816" y="2852936"/>
            <a:ext cx="4838591" cy="2360208"/>
          </a:xfrm>
          <a:prstGeom prst="cloudCallout">
            <a:avLst>
              <a:gd name="adj1" fmla="val -80091"/>
              <a:gd name="adj2" fmla="val 13949"/>
            </a:avLst>
          </a:prstGeom>
          <a:solidFill>
            <a:schemeClr val="lt1"/>
          </a:solidFill>
          <a:ln>
            <a:noFill/>
          </a:ln>
          <a:effectLst>
            <a:outerShdw blurRad="50800" dist="38100" algn="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 </a:t>
            </a:r>
            <a:endParaRPr sz="3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8" name="Google Shape;168;p7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121732" y="4920264"/>
            <a:ext cx="2036545" cy="1749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9" name="Google Shape;169;p7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674764" y="5964227"/>
            <a:ext cx="1502638" cy="953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0" name="Google Shape;170;p7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468544" y="6553200"/>
            <a:ext cx="609600" cy="609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1F3CC2B-1557-4FBE-AAC9-F75A616B4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48204"/>
              </p:ext>
            </p:extLst>
          </p:nvPr>
        </p:nvGraphicFramePr>
        <p:xfrm>
          <a:off x="3475244" y="4164649"/>
          <a:ext cx="3646488" cy="46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1447560" imgH="228600" progId="Equation.DSMT4">
                  <p:embed/>
                </p:oleObj>
              </mc:Choice>
              <mc:Fallback>
                <p:oleObj name="Equation" r:id="rId1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5244" y="4164649"/>
                        <a:ext cx="3646488" cy="46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" name="Google Shape;175;p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57839" y="332655"/>
            <a:ext cx="7490625" cy="201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176;p8">
            <a:hlinkClick r:id="rId6" action="ppaction://hlinksldjump"/>
          </p:cNvPr>
          <p:cNvPicPr preferRelativeResize="0"/>
          <p:nvPr/>
        </p:nvPicPr>
        <p:blipFill rotWithShape="1">
          <a:blip r:embed="rId7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sp>
        <p:nvSpPr>
          <p:cNvPr id="177" name="Google Shape;177;p8"/>
          <p:cNvSpPr txBox="1"/>
          <p:nvPr/>
        </p:nvSpPr>
        <p:spPr>
          <a:xfrm>
            <a:off x="1955452" y="712368"/>
            <a:ext cx="4637604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ỏ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3.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iết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hản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axetilen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tác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dụng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với</a:t>
            </a:r>
            <a:r>
              <a:rPr lang="en-US" sz="2800" dirty="0">
                <a:solidFill>
                  <a:schemeClr val="dk1"/>
                </a:solidFill>
              </a:rPr>
              <a:t> Br</a:t>
            </a:r>
            <a:r>
              <a:rPr lang="en-US" sz="2800" baseline="-25000" dirty="0">
                <a:solidFill>
                  <a:schemeClr val="dk1"/>
                </a:solidFill>
              </a:rPr>
              <a:t>2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theo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tỉ</a:t>
            </a:r>
            <a:r>
              <a:rPr lang="en-US" sz="2800" dirty="0">
                <a:solidFill>
                  <a:schemeClr val="dk1"/>
                </a:solidFill>
              </a:rPr>
              <a:t> </a:t>
            </a:r>
            <a:r>
              <a:rPr lang="en-US" sz="2800" dirty="0" err="1">
                <a:solidFill>
                  <a:schemeClr val="dk1"/>
                </a:solidFill>
              </a:rPr>
              <a:t>lệ</a:t>
            </a:r>
            <a:r>
              <a:rPr lang="en-US" sz="2800" dirty="0">
                <a:solidFill>
                  <a:schemeClr val="dk1"/>
                </a:solidFill>
              </a:rPr>
              <a:t> 1:2.</a:t>
            </a:r>
            <a:endParaRPr sz="2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78" name="Google Shape;178;p8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9" name="Google Shape;179;p8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60350" y="191619"/>
            <a:ext cx="1988114" cy="1821920"/>
          </a:xfrm>
          <a:prstGeom prst="rect">
            <a:avLst/>
          </a:prstGeom>
          <a:noFill/>
          <a:ln>
            <a:noFill/>
          </a:ln>
        </p:spPr>
      </p:pic>
      <p:sp>
        <p:nvSpPr>
          <p:cNvPr id="180" name="Google Shape;180;p8"/>
          <p:cNvSpPr/>
          <p:nvPr/>
        </p:nvSpPr>
        <p:spPr>
          <a:xfrm>
            <a:off x="2915816" y="2852936"/>
            <a:ext cx="4838591" cy="2360208"/>
          </a:xfrm>
          <a:prstGeom prst="cloudCallout">
            <a:avLst>
              <a:gd name="adj1" fmla="val -80091"/>
              <a:gd name="adj2" fmla="val 13949"/>
            </a:avLst>
          </a:prstGeom>
          <a:solidFill>
            <a:schemeClr val="lt1"/>
          </a:solidFill>
          <a:ln>
            <a:noFill/>
          </a:ln>
          <a:effectLst>
            <a:outerShdw blurRad="50800" dist="38100" algn="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endParaRPr sz="3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1" name="Google Shape;181;p8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121732" y="4920264"/>
            <a:ext cx="2036545" cy="1749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2" name="Google Shape;182;p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674764" y="5964227"/>
            <a:ext cx="1502638" cy="953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83" name="Google Shape;183;p8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468544" y="6553200"/>
            <a:ext cx="609600" cy="609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A5B04E-1A04-4F55-BF3B-048EEC058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33446"/>
              </p:ext>
            </p:extLst>
          </p:nvPr>
        </p:nvGraphicFramePr>
        <p:xfrm>
          <a:off x="3898630" y="4245924"/>
          <a:ext cx="3038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1511280" imgH="228600" progId="Equation.DSMT4">
                  <p:embed/>
                </p:oleObj>
              </mc:Choice>
              <mc:Fallback>
                <p:oleObj name="Equation" r:id="rId13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8630" y="4245924"/>
                        <a:ext cx="30384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" name="Google Shape;188;p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57839" y="332655"/>
            <a:ext cx="7490625" cy="2016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9" name="Google Shape;189;p9">
            <a:hlinkClick r:id="rId6" action="ppaction://hlinksldjump"/>
          </p:cNvPr>
          <p:cNvPicPr preferRelativeResize="0"/>
          <p:nvPr/>
        </p:nvPicPr>
        <p:blipFill rotWithShape="1">
          <a:blip r:embed="rId7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sp>
        <p:nvSpPr>
          <p:cNvPr id="190" name="Google Shape;190;p9"/>
          <p:cNvSpPr txBox="1"/>
          <p:nvPr/>
        </p:nvSpPr>
        <p:spPr>
          <a:xfrm>
            <a:off x="1955452" y="712368"/>
            <a:ext cx="4637604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âu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hỏ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4.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enzen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ác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ớ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Br</a:t>
            </a:r>
            <a:r>
              <a:rPr lang="en-US" sz="2800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khan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hi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xúc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ác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Fe </a:t>
            </a:r>
            <a:r>
              <a:rPr lang="en-US" sz="28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ột</a:t>
            </a:r>
            <a:r>
              <a:rPr lang="en-US" sz="2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2800" dirty="0" err="1">
                <a:solidFill>
                  <a:schemeClr val="dk1"/>
                </a:solidFill>
              </a:rPr>
              <a:t>Viết</a:t>
            </a:r>
            <a:r>
              <a:rPr lang="en-US" sz="2800" dirty="0">
                <a:solidFill>
                  <a:schemeClr val="dk1"/>
                </a:solidFill>
              </a:rPr>
              <a:t> PTPU</a:t>
            </a:r>
            <a:endParaRPr sz="2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91" name="Google Shape;191;p9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2" name="Google Shape;192;p9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6760350" y="191619"/>
            <a:ext cx="1988114" cy="1821920"/>
          </a:xfrm>
          <a:prstGeom prst="rect">
            <a:avLst/>
          </a:prstGeom>
          <a:noFill/>
          <a:ln>
            <a:noFill/>
          </a:ln>
        </p:spPr>
      </p:pic>
      <p:sp>
        <p:nvSpPr>
          <p:cNvPr id="193" name="Google Shape;193;p9"/>
          <p:cNvSpPr/>
          <p:nvPr/>
        </p:nvSpPr>
        <p:spPr>
          <a:xfrm>
            <a:off x="3170340" y="2393251"/>
            <a:ext cx="5511747" cy="2610795"/>
          </a:xfrm>
          <a:prstGeom prst="cloudCallout">
            <a:avLst>
              <a:gd name="adj1" fmla="val -80091"/>
              <a:gd name="adj2" fmla="val 13949"/>
            </a:avLst>
          </a:prstGeom>
          <a:solidFill>
            <a:schemeClr val="lt1"/>
          </a:solidFill>
          <a:ln>
            <a:noFill/>
          </a:ln>
          <a:effectLst>
            <a:outerShdw blurRad="50800" dist="38100" algn="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: </a:t>
            </a:r>
            <a:endParaRPr sz="32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94" name="Google Shape;194;p9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121732" y="4920264"/>
            <a:ext cx="2036545" cy="1749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5" name="Google Shape;195;p9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674764" y="5964227"/>
            <a:ext cx="1502638" cy="9532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6" name="Google Shape;196;p9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468544" y="6553200"/>
            <a:ext cx="609600" cy="609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2A88FC-39F6-4312-8BD8-2696D2CB8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01278"/>
              </p:ext>
            </p:extLst>
          </p:nvPr>
        </p:nvGraphicFramePr>
        <p:xfrm>
          <a:off x="3414713" y="3727450"/>
          <a:ext cx="4721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2323800" imgH="253800" progId="Equation.DSMT4">
                  <p:embed/>
                </p:oleObj>
              </mc:Choice>
              <mc:Fallback>
                <p:oleObj name="Equation" r:id="rId13" imgW="232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4713" y="3727450"/>
                        <a:ext cx="47212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" name="Google Shape;240;p13"/>
          <p:cNvPicPr preferRelativeResize="0"/>
          <p:nvPr/>
        </p:nvPicPr>
        <p:blipFill rotWithShape="1">
          <a:blip r:embed="rId4">
            <a:alphaModFix/>
          </a:blip>
          <a:srcRect l="40297" t="44231" r="46039" b="5871"/>
          <a:stretch/>
        </p:blipFill>
        <p:spPr>
          <a:xfrm>
            <a:off x="179512" y="3356992"/>
            <a:ext cx="1571467" cy="3712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1" name="Google Shape;241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79512" y="172913"/>
            <a:ext cx="1736767" cy="13242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2" name="Google Shape;242;p1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372200" y="4276526"/>
            <a:ext cx="2786077" cy="2392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3" name="Google Shape;243;p13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121732" y="5613397"/>
            <a:ext cx="2055670" cy="1304066"/>
          </a:xfrm>
          <a:prstGeom prst="rect">
            <a:avLst/>
          </a:prstGeom>
          <a:noFill/>
          <a:ln>
            <a:noFill/>
          </a:ln>
        </p:spPr>
      </p:pic>
      <p:pic>
        <p:nvPicPr>
          <p:cNvPr id="244" name="Google Shape;244;p13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 flipH="1">
            <a:off x="7296139" y="172913"/>
            <a:ext cx="1944216" cy="2194365"/>
          </a:xfrm>
          <a:prstGeom prst="rect">
            <a:avLst/>
          </a:prstGeom>
          <a:noFill/>
          <a:ln>
            <a:noFill/>
          </a:ln>
        </p:spPr>
      </p:pic>
      <p:sp>
        <p:nvSpPr>
          <p:cNvPr id="245" name="Google Shape;245;p13"/>
          <p:cNvSpPr/>
          <p:nvPr/>
        </p:nvSpPr>
        <p:spPr>
          <a:xfrm>
            <a:off x="1331640" y="1187174"/>
            <a:ext cx="5616624" cy="2817890"/>
          </a:xfrm>
          <a:prstGeom prst="cloudCallout">
            <a:avLst>
              <a:gd name="adj1" fmla="val 56365"/>
              <a:gd name="adj2" fmla="val -52501"/>
            </a:avLst>
          </a:prstGeom>
          <a:solidFill>
            <a:schemeClr val="lt1"/>
          </a:solidFill>
          <a:ln>
            <a:noFill/>
          </a:ln>
          <a:effectLst>
            <a:outerShdw blurRad="50800" dist="38100" algn="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húc mừng cậu đã thu thập được khá nhiều rương châu báu. Chúc cậu thượng lộ bình an.</a:t>
            </a:r>
            <a:endParaRPr sz="2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46" name="Google Shape;246;p13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1585664" y="4645025"/>
            <a:ext cx="5108575" cy="2212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7" name="Google Shape;247;p13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6948264" y="6059760"/>
            <a:ext cx="609600" cy="609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146</Words>
  <Application>Microsoft Office PowerPoint</Application>
  <PresentationFormat>On-screen Show (4:3)</PresentationFormat>
  <Paragraphs>17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 Truc</dc:creator>
  <cp:lastModifiedBy>Administrator</cp:lastModifiedBy>
  <cp:revision>11</cp:revision>
  <dcterms:created xsi:type="dcterms:W3CDTF">2020-04-21T07:57:46Z</dcterms:created>
  <dcterms:modified xsi:type="dcterms:W3CDTF">2023-04-27T09:15:45Z</dcterms:modified>
</cp:coreProperties>
</file>